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08565A" w14:textId="77777777" w:rsidR="00BA6395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3E5A492" w14:textId="77777777"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5BE741D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51D5B5E9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B09F90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14:paraId="28E60AB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C35D93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58D9BD95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4AF158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3A198C3E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126071C" w14:textId="77777777"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AEB75D2" w14:textId="77777777"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93615A">
        <w:rPr>
          <w:rFonts w:ascii="Times New Roman" w:hAnsi="Times New Roman" w:cs="Times New Roman"/>
          <w:sz w:val="56"/>
          <w:szCs w:val="28"/>
        </w:rPr>
        <w:t>5</w:t>
      </w:r>
    </w:p>
    <w:p w14:paraId="2613B90E" w14:textId="77777777"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5DAF232A" w14:textId="77777777"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2E4F8FC" w14:textId="77777777"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93615A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45309AF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4B4B649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3C20B33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14:paraId="563486F5" w14:textId="234495C7" w:rsidR="0077386C" w:rsidRPr="0020689E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0689E">
        <w:rPr>
          <w:rFonts w:ascii="Times New Roman" w:hAnsi="Times New Roman" w:cs="Times New Roman"/>
          <w:sz w:val="28"/>
          <w:szCs w:val="28"/>
        </w:rPr>
        <w:t xml:space="preserve">    Богомолов В.Н.</w:t>
      </w:r>
    </w:p>
    <w:p w14:paraId="382A4044" w14:textId="3BC34279" w:rsidR="0077386C" w:rsidRPr="0020689E" w:rsidRDefault="0077386C" w:rsidP="0077386C">
      <w:pPr>
        <w:ind w:left="552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</w:t>
      </w:r>
      <w:r w:rsidR="0020689E">
        <w:rPr>
          <w:rFonts w:ascii="Times New Roman" w:hAnsi="Times New Roman" w:cs="Times New Roman"/>
          <w:sz w:val="28"/>
          <w:szCs w:val="28"/>
          <w:lang w:val="en-US"/>
        </w:rPr>
        <w:t>5</w:t>
      </w:r>
    </w:p>
    <w:p w14:paraId="47F053AF" w14:textId="5F7E262E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30DC0">
        <w:rPr>
          <w:rFonts w:ascii="Times New Roman" w:hAnsi="Times New Roman" w:cs="Times New Roman"/>
          <w:sz w:val="28"/>
          <w:szCs w:val="28"/>
        </w:rPr>
        <w:t>06.12.2024</w:t>
      </w:r>
    </w:p>
    <w:p w14:paraId="69C73863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1ACB29AD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14:paraId="7F0A810D" w14:textId="77777777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14:paraId="5105BA32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63C4EE59" w14:textId="77777777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14F8B28A" w14:textId="77777777"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14:paraId="23E60252" w14:textId="267E556F" w:rsidR="00C30DC0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D5297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  <w:r w:rsidR="00C30DC0">
        <w:rPr>
          <w:rFonts w:ascii="Times New Roman" w:hAnsi="Times New Roman" w:cs="Times New Roman"/>
          <w:sz w:val="28"/>
          <w:szCs w:val="28"/>
        </w:rPr>
        <w:br w:type="page"/>
      </w:r>
    </w:p>
    <w:p w14:paraId="7C2D05A3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0" w:name="_Toc150282519"/>
      <w:bookmarkStart w:id="1" w:name="_Toc147933947"/>
      <w:bookmarkStart w:id="2" w:name="_Toc148701440"/>
      <w:r w:rsidRPr="00C30DC0">
        <w:lastRenderedPageBreak/>
        <w:t>Цель работы</w:t>
      </w:r>
      <w:bookmarkEnd w:id="0"/>
    </w:p>
    <w:p w14:paraId="7B2CF4CA" w14:textId="4B507178" w:rsid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>Целью данной работы является освоение применения условных операторов для обработки ввода данных, а также использование метода TryParse для проверки корректности ввода.</w:t>
      </w:r>
    </w:p>
    <w:p w14:paraId="2E6D64B3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B7E6D1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3" w:name="_Toc150282520"/>
      <w:bookmarkEnd w:id="1"/>
      <w:bookmarkEnd w:id="2"/>
      <w:r w:rsidRPr="00C30DC0">
        <w:t>Формулировка задачи</w:t>
      </w:r>
      <w:bookmarkEnd w:id="3"/>
    </w:p>
    <w:p w14:paraId="581E9619" w14:textId="77777777" w:rsidR="00C30DC0" w:rsidRPr="00C30DC0" w:rsidRDefault="00C30DC0" w:rsidP="00C30DC0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Ввести контроль исходных данных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 </w:t>
      </w:r>
    </w:p>
    <w:p w14:paraId="28712370" w14:textId="77777777" w:rsidR="00C30DC0" w:rsidRPr="00C30DC0" w:rsidRDefault="00C30DC0" w:rsidP="00C30DC0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>Использовать для контроля исходных данных различные состояния метода «</w:t>
      </w:r>
      <w:r w:rsidRPr="00C30DC0">
        <w:rPr>
          <w:i/>
          <w:sz w:val="28"/>
          <w:szCs w:val="28"/>
          <w:lang w:val="en-US"/>
        </w:rPr>
        <w:t>TryParse</w:t>
      </w:r>
      <w:r w:rsidRPr="00C30DC0">
        <w:rPr>
          <w:sz w:val="28"/>
          <w:szCs w:val="28"/>
        </w:rPr>
        <w:t>», входящего в перечень доступных компонентов интересующего значащего (</w:t>
      </w:r>
      <w:r w:rsidRPr="00C30DC0">
        <w:rPr>
          <w:i/>
          <w:sz w:val="28"/>
          <w:szCs w:val="28"/>
          <w:lang w:val="en-US"/>
        </w:rPr>
        <w:t>valuable</w:t>
      </w:r>
      <w:r w:rsidRPr="00C30DC0">
        <w:rPr>
          <w:sz w:val="28"/>
          <w:szCs w:val="28"/>
        </w:rPr>
        <w:t xml:space="preserve">) типа данных, например: </w:t>
      </w:r>
      <w:r w:rsidRPr="00C30DC0">
        <w:rPr>
          <w:i/>
          <w:sz w:val="28"/>
          <w:szCs w:val="28"/>
          <w:lang w:val="en-US"/>
        </w:rPr>
        <w:t>int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byte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float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doub</w:t>
      </w:r>
      <w:r w:rsidRPr="00C30DC0">
        <w:rPr>
          <w:i/>
          <w:sz w:val="28"/>
          <w:szCs w:val="28"/>
        </w:rPr>
        <w:t>l</w:t>
      </w:r>
      <w:r w:rsidRPr="00C30DC0">
        <w:rPr>
          <w:i/>
          <w:sz w:val="28"/>
          <w:szCs w:val="28"/>
          <w:lang w:val="en-US"/>
        </w:rPr>
        <w:t>e</w:t>
      </w:r>
      <w:r w:rsidRPr="00C30DC0">
        <w:rPr>
          <w:sz w:val="28"/>
          <w:szCs w:val="28"/>
        </w:rPr>
        <w:t>.</w:t>
      </w:r>
    </w:p>
    <w:p w14:paraId="176937D0" w14:textId="77777777" w:rsidR="00C30DC0" w:rsidRPr="00C30DC0" w:rsidRDefault="00C30DC0" w:rsidP="00C30DC0">
      <w:pPr>
        <w:pStyle w:val="a3"/>
        <w:spacing w:line="360" w:lineRule="auto"/>
        <w:ind w:firstLine="709"/>
        <w:jc w:val="both"/>
        <w:rPr>
          <w:noProof/>
          <w:sz w:val="28"/>
          <w:szCs w:val="28"/>
          <w:lang w:eastAsia="zh-CN"/>
        </w:rPr>
      </w:pPr>
    </w:p>
    <w:p w14:paraId="3A8EDBE9" w14:textId="77777777" w:rsidR="00C30DC0" w:rsidRPr="00C30DC0" w:rsidRDefault="00C30DC0" w:rsidP="00DD73AC">
      <w:pPr>
        <w:pStyle w:val="a3"/>
        <w:spacing w:line="360" w:lineRule="auto"/>
        <w:ind w:firstLine="709"/>
        <w:rPr>
          <w:noProof/>
          <w:sz w:val="28"/>
          <w:szCs w:val="28"/>
          <w:lang w:eastAsia="zh-CN"/>
        </w:rPr>
      </w:pPr>
      <w:r w:rsidRPr="00C30DC0">
        <w:rPr>
          <w:noProof/>
          <w:sz w:val="28"/>
          <w:szCs w:val="28"/>
        </w:rPr>
        <w:drawing>
          <wp:inline distT="0" distB="0" distL="0" distR="0" wp14:anchorId="061A16D5" wp14:editId="31EA8DDF">
            <wp:extent cx="3101009" cy="2990341"/>
            <wp:effectExtent l="0" t="0" r="444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Снимок экрана (7).png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08" t="40625" r="47994" b="27316"/>
                    <a:stretch/>
                  </pic:blipFill>
                  <pic:spPr bwMode="auto">
                    <a:xfrm>
                      <a:off x="0" y="0"/>
                      <a:ext cx="3118694" cy="3007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976013" w14:textId="7A90A55C" w:rsidR="00C30DC0" w:rsidRPr="00DB17B7" w:rsidRDefault="00DB17B7" w:rsidP="00DB17B7">
      <w:pPr>
        <w:pStyle w:val="a6"/>
        <w:jc w:val="center"/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  <w:lang w:eastAsia="zh-CN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2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Вариант задания</w:t>
      </w:r>
    </w:p>
    <w:p w14:paraId="6B4D77FD" w14:textId="77777777" w:rsidR="00C30DC0" w:rsidRPr="00C30DC0" w:rsidRDefault="00C30DC0" w:rsidP="00C30DC0">
      <w:pPr>
        <w:pStyle w:val="a3"/>
        <w:spacing w:line="360" w:lineRule="auto"/>
        <w:jc w:val="both"/>
        <w:rPr>
          <w:sz w:val="28"/>
          <w:szCs w:val="28"/>
        </w:rPr>
      </w:pPr>
    </w:p>
    <w:p w14:paraId="276DA0FA" w14:textId="37EF79B8" w:rsidR="00C30DC0" w:rsidRPr="00C30DC0" w:rsidRDefault="00C30DC0" w:rsidP="00C30DC0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Найти значение </w:t>
      </w:r>
      <w:r w:rsidRPr="00C30DC0">
        <w:rPr>
          <w:sz w:val="28"/>
          <w:szCs w:val="28"/>
          <w:lang w:val="en-US"/>
        </w:rPr>
        <w:t>m</w:t>
      </w:r>
      <w:r w:rsidRPr="00C30DC0">
        <w:rPr>
          <w:sz w:val="28"/>
          <w:szCs w:val="28"/>
        </w:rPr>
        <w:t>, учитывая все возможные ограничения, накладываемы</w:t>
      </w:r>
      <w:r w:rsidR="005C6F7E"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не только на переменные, но и </w:t>
      </w:r>
      <w:r w:rsidR="0080157E" w:rsidRPr="00C30DC0">
        <w:rPr>
          <w:sz w:val="28"/>
          <w:szCs w:val="28"/>
        </w:rPr>
        <w:t>на участвующи</w:t>
      </w:r>
      <w:r w:rsidR="0080157E"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в расчёте функциональные зависимости.</w:t>
      </w:r>
    </w:p>
    <w:p w14:paraId="33C55982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4" w:name="_Toc148701441"/>
      <w:bookmarkStart w:id="5" w:name="_Toc150282521"/>
      <w:r w:rsidRPr="00C30DC0">
        <w:lastRenderedPageBreak/>
        <w:t>Блок-схема</w:t>
      </w:r>
      <w:bookmarkEnd w:id="4"/>
      <w:bookmarkEnd w:id="5"/>
    </w:p>
    <w:p w14:paraId="35079D07" w14:textId="77777777" w:rsidR="00C30DC0" w:rsidRDefault="00C30DC0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E518018" wp14:editId="499D2551">
            <wp:extent cx="5086350" cy="8176335"/>
            <wp:effectExtent l="0" t="0" r="0" b="0"/>
            <wp:docPr id="1" name="Рисунок 0" descr="1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(1)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7627" cy="8178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F39AC" w14:textId="323BB923" w:rsidR="00DB17B7" w:rsidRPr="00DB17B7" w:rsidRDefault="00DB17B7" w:rsidP="00DB17B7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3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Блок-схема алгоритма</w:t>
      </w:r>
    </w:p>
    <w:p w14:paraId="653AA83F" w14:textId="3090F30A" w:rsidR="00C30DC0" w:rsidRPr="00DB17B7" w:rsidRDefault="00C30DC0" w:rsidP="00DB17B7">
      <w:pPr>
        <w:pStyle w:val="1"/>
        <w:spacing w:before="0" w:line="360" w:lineRule="auto"/>
        <w:ind w:left="0" w:firstLine="709"/>
        <w:jc w:val="both"/>
        <w:rPr>
          <w:lang w:val="en-US"/>
        </w:rPr>
      </w:pPr>
      <w:bookmarkStart w:id="6" w:name="_Toc148701442"/>
      <w:bookmarkStart w:id="7" w:name="_Toc150282522"/>
      <w:r w:rsidRPr="00C30DC0">
        <w:lastRenderedPageBreak/>
        <w:t>Подбор тестовых примеров</w:t>
      </w:r>
      <w:bookmarkEnd w:id="6"/>
      <w:bookmarkEnd w:id="7"/>
    </w:p>
    <w:p w14:paraId="165552A8" w14:textId="1C614396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Первый ввод</w:t>
      </w:r>
    </w:p>
    <w:p w14:paraId="6250A9C2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 = 2;</w:t>
      </w:r>
    </w:p>
    <w:p w14:paraId="4B8D5031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 = 1;</w:t>
      </w:r>
    </w:p>
    <w:p w14:paraId="074A440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 = 34;</w:t>
      </w:r>
    </w:p>
    <w:p w14:paraId="4720FE1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 = 23;</w:t>
      </w:r>
    </w:p>
    <w:p w14:paraId="57C1672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 = 7;</w:t>
      </w:r>
    </w:p>
    <w:p w14:paraId="319EAA4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5A6C42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pt;height:10.3pt;mso-width-percent:0;mso-height-percent:0;mso-width-percent:0;mso-height-percent:0" o:ole="">
            <v:imagedata r:id="rId7" o:title=""/>
          </v:shape>
          <o:OLEObject Type="Embed" ProgID="Equation.3" ShapeID="_x0000_i1025" DrawAspect="Content" ObjectID="_1794973926" r:id="rId8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= m = 2</w:t>
      </w:r>
    </w:p>
    <w:p w14:paraId="2EF7CD6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m &lt; 5, </w:t>
      </w:r>
      <w:r w:rsidRPr="00C30DC0">
        <w:rPr>
          <w:rFonts w:ascii="Times New Roman" w:hAnsi="Times New Roman" w:cs="Times New Roman"/>
          <w:sz w:val="28"/>
          <w:szCs w:val="28"/>
        </w:rPr>
        <w:t>следовательно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=a=34</m:t>
        </m:r>
      </m:oMath>
    </w:p>
    <w:p w14:paraId="738F86D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64930C5">
          <v:shape id="_x0000_i1026" type="#_x0000_t75" alt="" style="width:133.7pt;height:22.3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94973927" r:id="rId10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34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⁡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(3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≈11,5</m:t>
        </m:r>
      </m:oMath>
    </w:p>
    <w:p w14:paraId="6434B634" w14:textId="77777777" w:rsidR="00C30DC0" w:rsidRDefault="00C30DC0" w:rsidP="000211A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D84681" wp14:editId="5B15AA1D">
            <wp:extent cx="2906751" cy="2079445"/>
            <wp:effectExtent l="0" t="0" r="0" b="0"/>
            <wp:docPr id="1648636484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636484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7033" cy="2108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20359" w14:textId="7B2D766C" w:rsidR="000211A9" w:rsidRPr="000211A9" w:rsidRDefault="000211A9" w:rsidP="000211A9">
      <w:pPr>
        <w:pStyle w:val="a6"/>
        <w:jc w:val="center"/>
        <w:rPr>
          <w:rFonts w:ascii="Times New Roman" w:hAnsi="Times New Roman" w:cs="Times New Roman"/>
          <w:i w:val="0"/>
          <w:iCs w:val="0"/>
          <w:sz w:val="28"/>
          <w:szCs w:val="28"/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4.1.1 – Первый тестовый пример</w:t>
      </w:r>
    </w:p>
    <w:p w14:paraId="553EC979" w14:textId="28BEAF8D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Второй ввод</w:t>
      </w:r>
    </w:p>
    <w:p w14:paraId="64C405F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4F25BAD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757E538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0A563D9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298515C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71A16A4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40E09C74">
          <v:shape id="_x0000_i1027" type="#_x0000_t75" alt="" style="width:12pt;height:10.3pt;mso-width-percent:0;mso-height-percent:0;mso-width-percent:0;mso-height-percent:0" o:ole="">
            <v:imagedata r:id="rId7" o:title=""/>
          </v:shape>
          <o:OLEObject Type="Embed" ProgID="Equation.3" ShapeID="_x0000_i1027" DrawAspect="Content" ObjectID="_1794973928" r:id="rId12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*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C30DC0">
        <w:rPr>
          <w:rFonts w:ascii="Times New Roman" w:hAnsi="Times New Roman" w:cs="Times New Roman"/>
          <w:sz w:val="28"/>
          <w:szCs w:val="28"/>
        </w:rPr>
        <w:t>(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)</w:t>
      </w:r>
    </w:p>
    <w:p w14:paraId="587710B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= 4</w:t>
      </w:r>
    </w:p>
    <w:p w14:paraId="6AC91E1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3DEF266">
          <v:shape id="_x0000_i1028" type="#_x0000_t75" alt="" style="width:133.7pt;height:22.3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794973929" r:id="rId13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)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4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391,4</m:t>
        </m:r>
      </m:oMath>
    </w:p>
    <w:p w14:paraId="64DC2282" w14:textId="6C24B00A" w:rsidR="00C30DC0" w:rsidRPr="00C30DC0" w:rsidRDefault="000211A9" w:rsidP="000211A9">
      <w:pPr>
        <w:tabs>
          <w:tab w:val="left" w:pos="154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0FAA209" w14:textId="17FA885F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lastRenderedPageBreak/>
        <w:t>Третий ввод</w:t>
      </w:r>
    </w:p>
    <w:p w14:paraId="1A271009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679ED7C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53C9A59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79E2950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047D15F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4DBFD96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2</m:t>
        </m:r>
      </m:oMath>
    </w:p>
    <w:p w14:paraId="540515BF" w14:textId="113461EB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1B05E7E2">
          <v:shape id="_x0000_i1029" type="#_x0000_t75" alt="" style="width:12pt;height:10.3pt;mso-width-percent:0;mso-height-percent:0;mso-width-percent:0;mso-height-percent:0" o:ole="">
            <v:imagedata r:id="rId7" o:title=""/>
          </v:shape>
          <o:OLEObject Type="Embed" ProgID="Equation.3" ShapeID="_x0000_i1029" DrawAspect="Content" ObjectID="_1794973930" r:id="rId14"/>
        </w:object>
      </w:r>
      <w:r w:rsidRPr="00C30DC0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80157E" w:rsidRPr="00C30DC0">
        <w:rPr>
          <w:rFonts w:ascii="Times New Roman" w:hAnsi="Times New Roman" w:cs="Times New Roman"/>
          <w:sz w:val="28"/>
          <w:szCs w:val="28"/>
        </w:rPr>
        <w:t>= 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</w:t>
      </w:r>
    </w:p>
    <w:p w14:paraId="0325458F" w14:textId="0025DE39" w:rsidR="00C30DC0" w:rsidRPr="00C30DC0" w:rsidRDefault="00C30DC0" w:rsidP="000211A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4C9D7EC0">
          <v:shape id="_x0000_i1030" type="#_x0000_t75" alt="" style="width:133.7pt;height:22.3pt;mso-width-percent:0;mso-height-percent:0;mso-width-percent:0;mso-height-percent:0" o:ole="">
            <v:imagedata r:id="rId9" o:title=""/>
          </v:shape>
          <o:OLEObject Type="Embed" ProgID="Equation.DSMT4" ShapeID="_x0000_i1030" DrawAspect="Content" ObjectID="_1794973931" r:id="rId15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2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2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56,2</m:t>
        </m:r>
      </m:oMath>
    </w:p>
    <w:p w14:paraId="47EA30A0" w14:textId="088B8184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Четвертый ввод</w:t>
      </w:r>
    </w:p>
    <w:p w14:paraId="7E58545F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5;</w:t>
      </w:r>
    </w:p>
    <w:p w14:paraId="1DA9C71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1547532A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6C4E2043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0C38986A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723BC789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hAnsi="Cambria Math" w:cs="Times New Roman"/>
            <w:sz w:val="28"/>
            <w:szCs w:val="28"/>
          </w:rPr>
          <m:t>=3</m:t>
        </m:r>
      </m:oMath>
    </w:p>
    <w:p w14:paraId="7A62D95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511467B0">
          <v:shape id="_x0000_i1031" type="#_x0000_t75" alt="" style="width:12pt;height:10.3pt;mso-width-percent:0;mso-height-percent:0;mso-width-percent:0;mso-height-percent:0" o:ole="">
            <v:imagedata r:id="rId7" o:title=""/>
          </v:shape>
          <o:OLEObject Type="Embed" ProgID="Equation.3" ShapeID="_x0000_i1031" DrawAspect="Content" ObjectID="_1794973932" r:id="rId16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5</w:t>
      </w:r>
    </w:p>
    <w:p w14:paraId="45563029" w14:textId="47CAD68C" w:rsidR="00C30DC0" w:rsidRPr="000211A9" w:rsidRDefault="00C30DC0" w:rsidP="000211A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16DA9FE9">
          <v:shape id="_x0000_i1032" type="#_x0000_t75" alt="" style="width:133.7pt;height:22.3pt;mso-width-percent:0;mso-height-percent:0;mso-width-percent:0;mso-height-percent:0" o:ole="">
            <v:imagedata r:id="rId9" o:title=""/>
          </v:shape>
          <o:OLEObject Type="Embed" ProgID="Equation.DSMT4" ShapeID="_x0000_i1032" DrawAspect="Content" ObjectID="_1794973933" r:id="rId17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3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3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147,5</m:t>
        </m:r>
      </m:oMath>
    </w:p>
    <w:p w14:paraId="16826392" w14:textId="131AF544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Пятый ввод</w:t>
      </w:r>
    </w:p>
    <w:p w14:paraId="2332A73E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7;</w:t>
      </w:r>
    </w:p>
    <w:p w14:paraId="6946A8C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5;</w:t>
      </w:r>
    </w:p>
    <w:p w14:paraId="56C5970F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75410033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 = 0;</w:t>
      </w:r>
    </w:p>
    <w:p w14:paraId="59B197FE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 = 4;</w:t>
      </w:r>
    </w:p>
    <w:p w14:paraId="0D20C1A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color w:val="000000"/>
          <w:sz w:val="28"/>
          <w:szCs w:val="28"/>
          <w:lang w:val="en-US"/>
        </w:rPr>
        <w:t>Math.Abs(Math.Cos(b)) &gt;= eps</w:t>
      </w:r>
    </w:p>
    <w:p w14:paraId="3CB2812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5C35605F">
          <v:shape id="_x0000_i1033" type="#_x0000_t75" alt="" style="width:12pt;height:10.3pt;mso-width-percent:0;mso-height-percent:0;mso-width-percent:0;mso-height-percent:0" o:ole="">
            <v:imagedata r:id="rId7" o:title=""/>
          </v:shape>
          <o:OLEObject Type="Embed" ProgID="Equation.3" ShapeID="_x0000_i1033" DrawAspect="Content" ObjectID="_1794973934" r:id="rId18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*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C30DC0">
        <w:rPr>
          <w:rFonts w:ascii="Times New Roman" w:hAnsi="Times New Roman" w:cs="Times New Roman"/>
          <w:sz w:val="28"/>
          <w:szCs w:val="28"/>
        </w:rPr>
        <w:t>(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)</w:t>
      </w:r>
    </w:p>
    <w:p w14:paraId="2711B2A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14:paraId="6D0053D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6BEF53B">
          <v:shape id="_x0000_i1034" type="#_x0000_t75" alt="" style="width:133.7pt;height:22.3pt;mso-width-percent:0;mso-height-percent:0;mso-width-percent:0;mso-height-percent:0" o:ole="">
            <v:imagedata r:id="rId9" o:title=""/>
          </v:shape>
          <o:OLEObject Type="Embed" ProgID="Equation.DSMT4" ShapeID="_x0000_i1034" DrawAspect="Content" ObjectID="_1794973935" r:id="rId19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5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5)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0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0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7,5</m:t>
        </m:r>
      </m:oMath>
    </w:p>
    <w:p w14:paraId="409D336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69C9B73B" w14:textId="572C457E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lastRenderedPageBreak/>
        <w:t>Шестой ввод</w:t>
      </w:r>
    </w:p>
    <w:p w14:paraId="7A8730D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7;</w:t>
      </w:r>
    </w:p>
    <w:p w14:paraId="2F69A33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5;</w:t>
      </w:r>
    </w:p>
    <w:p w14:paraId="02A7393F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644BC53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 = 1,5;</w:t>
      </w:r>
    </w:p>
    <w:p w14:paraId="49D9593F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 = 4;</w:t>
      </w:r>
    </w:p>
    <w:p w14:paraId="3241B24F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color w:val="000000"/>
          <w:sz w:val="28"/>
          <w:szCs w:val="28"/>
          <w:lang w:val="en-US"/>
        </w:rPr>
        <w:t>Math.Abs(Math.Cos(b)) &lt; eps</w:t>
      </w:r>
    </w:p>
    <w:p w14:paraId="1D62542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66D28E4E">
          <v:shape id="_x0000_i1035" type="#_x0000_t75" alt="" style="width:12pt;height:10.3pt;mso-width-percent:0;mso-height-percent:0;mso-width-percent:0;mso-height-percent:0" o:ole="">
            <v:imagedata r:id="rId7" o:title=""/>
          </v:shape>
          <o:OLEObject Type="Embed" ProgID="Equation.3" ShapeID="_x0000_i1035" DrawAspect="Content" ObjectID="_1794973936" r:id="rId20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*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C30DC0">
        <w:rPr>
          <w:rFonts w:ascii="Times New Roman" w:hAnsi="Times New Roman" w:cs="Times New Roman"/>
          <w:sz w:val="28"/>
          <w:szCs w:val="28"/>
        </w:rPr>
        <w:t>(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)</w:t>
      </w:r>
    </w:p>
    <w:p w14:paraId="267A5C85" w14:textId="4B958849" w:rsidR="00C30DC0" w:rsidRPr="000211A9" w:rsidRDefault="00C30DC0" w:rsidP="000211A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hAnsi="Cambria Math" w:cs="Times New Roman"/>
            <w:sz w:val="28"/>
            <w:szCs w:val="28"/>
          </w:rPr>
          <m:t>=1,5</m:t>
        </m:r>
      </m:oMath>
    </w:p>
    <w:p w14:paraId="02E63D00" w14:textId="429A2F10" w:rsidR="00C30DC0" w:rsidRPr="000211A9" w:rsidRDefault="00C30DC0" w:rsidP="000211A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36AA372E">
          <v:shape id="_x0000_i1036" type="#_x0000_t75" alt="" style="width:133.7pt;height:22.3pt;mso-width-percent:0;mso-height-percent:0;mso-width-percent:0;mso-height-percent:0" o:ole="">
            <v:imagedata r:id="rId9" o:title=""/>
          </v:shape>
          <o:OLEObject Type="Embed" ProgID="Equation.DSMT4" ShapeID="_x0000_i1036" DrawAspect="Content" ObjectID="_1794973937" r:id="rId21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5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5)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1,5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1,5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8,7</m:t>
        </m:r>
      </m:oMath>
    </w:p>
    <w:p w14:paraId="55BEE7B7" w14:textId="3C61DBEB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Седьмой ввод</w:t>
      </w:r>
    </w:p>
    <w:p w14:paraId="17CC3299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0FBDDD45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1;</w:t>
      </w:r>
    </w:p>
    <w:p w14:paraId="01DE50B3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4;</w:t>
      </w:r>
    </w:p>
    <w:p w14:paraId="48CA9215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3</w:t>
      </w:r>
    </w:p>
    <w:p w14:paraId="1E530C2C" w14:textId="219D4033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7;</w:t>
      </w:r>
    </w:p>
    <w:p w14:paraId="7306A49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3B13A851">
          <v:shape id="_x0000_i1037" type="#_x0000_t75" alt="" style="width:12pt;height:10.3pt;mso-width-percent:0;mso-height-percent:0;mso-width-percent:0;mso-height-percent:0" o:ole="">
            <v:imagedata r:id="rId7" o:title=""/>
          </v:shape>
          <o:OLEObject Type="Embed" ProgID="Equation.3" ShapeID="_x0000_i1037" DrawAspect="Content" ObjectID="_1794973938" r:id="rId22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</w:t>
      </w:r>
    </w:p>
    <w:p w14:paraId="1F0439B0" w14:textId="300C4AC9" w:rsidR="000211A9" w:rsidRPr="00C30DC0" w:rsidRDefault="00C30DC0" w:rsidP="000211A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34</m:t>
        </m:r>
      </m:oMath>
    </w:p>
    <w:p w14:paraId="70466EAD" w14:textId="4E1E86DA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Восьмой ввод</w:t>
      </w:r>
    </w:p>
    <w:p w14:paraId="5910C933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74038829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1;</w:t>
      </w:r>
    </w:p>
    <w:p w14:paraId="468B768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4;</w:t>
      </w:r>
    </w:p>
    <w:p w14:paraId="6F4F90D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3</w:t>
      </w:r>
    </w:p>
    <w:p w14:paraId="5A74092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7;</w:t>
      </w:r>
    </w:p>
    <w:p w14:paraId="30900BF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>Введены некорректные данные</w:t>
      </w:r>
    </w:p>
    <w:p w14:paraId="2128B530" w14:textId="696F08B8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Девятый ввод</w:t>
      </w:r>
    </w:p>
    <w:p w14:paraId="31BBC8D5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0DC0">
        <w:rPr>
          <w:rFonts w:ascii="Times New Roman" w:hAnsi="Times New Roman" w:cs="Times New Roman"/>
          <w:sz w:val="28"/>
          <w:szCs w:val="28"/>
        </w:rPr>
        <w:t>;</w:t>
      </w:r>
    </w:p>
    <w:p w14:paraId="0C14576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036A54A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5;</w:t>
      </w:r>
    </w:p>
    <w:p w14:paraId="213E47A9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6D4FF2B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lastRenderedPageBreak/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7;</w:t>
      </w:r>
    </w:p>
    <w:p w14:paraId="2F1E310A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>Введены некорректные данные</w:t>
      </w:r>
    </w:p>
    <w:p w14:paraId="344C2413" w14:textId="14782524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Десятый ввод</w:t>
      </w:r>
    </w:p>
    <w:p w14:paraId="6810C5C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7;</w:t>
      </w:r>
    </w:p>
    <w:p w14:paraId="667FDA6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C30DC0">
        <w:rPr>
          <w:rFonts w:ascii="Times New Roman" w:hAnsi="Times New Roman" w:cs="Times New Roman"/>
          <w:sz w:val="28"/>
          <w:szCs w:val="28"/>
        </w:rPr>
        <w:t>;</w:t>
      </w:r>
    </w:p>
    <w:p w14:paraId="51E97D79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8;</w:t>
      </w:r>
    </w:p>
    <w:p w14:paraId="057F7AAE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9;</w:t>
      </w:r>
    </w:p>
    <w:p w14:paraId="0692120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5;</w:t>
      </w:r>
    </w:p>
    <w:p w14:paraId="2CCA151F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>Введены некорректные данные</w:t>
      </w:r>
    </w:p>
    <w:p w14:paraId="5F990ECA" w14:textId="356D8763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Одиннадцатый ввод</w:t>
      </w:r>
    </w:p>
    <w:p w14:paraId="0DD954FF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1;</w:t>
      </w:r>
    </w:p>
    <w:p w14:paraId="659E668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0;</w:t>
      </w:r>
    </w:p>
    <w:p w14:paraId="08D0CD4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C30DC0">
        <w:rPr>
          <w:rFonts w:ascii="Times New Roman" w:hAnsi="Times New Roman" w:cs="Times New Roman"/>
          <w:sz w:val="28"/>
          <w:szCs w:val="28"/>
        </w:rPr>
        <w:t>;</w:t>
      </w:r>
    </w:p>
    <w:p w14:paraId="4D5FA3B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691765AF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41A4E71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>Введены некорректные данные</w:t>
      </w:r>
    </w:p>
    <w:p w14:paraId="6E42CC4D" w14:textId="57E4FB50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Двенадцатый ввод</w:t>
      </w:r>
    </w:p>
    <w:p w14:paraId="13A4897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2A3AEF8E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5;</w:t>
      </w:r>
    </w:p>
    <w:p w14:paraId="3204D315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7E22A4D1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C30DC0">
        <w:rPr>
          <w:rFonts w:ascii="Times New Roman" w:hAnsi="Times New Roman" w:cs="Times New Roman"/>
          <w:sz w:val="28"/>
          <w:szCs w:val="28"/>
        </w:rPr>
        <w:t>;</w:t>
      </w:r>
    </w:p>
    <w:p w14:paraId="1219DE1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9;</w:t>
      </w:r>
    </w:p>
    <w:p w14:paraId="056ABF8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>Введены некорректные данные</w:t>
      </w:r>
    </w:p>
    <w:p w14:paraId="6B41577B" w14:textId="7E7549DE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Тринадцатый ввод</w:t>
      </w:r>
    </w:p>
    <w:p w14:paraId="44C5FC8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7A76723A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2D09267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5;</w:t>
      </w:r>
    </w:p>
    <w:p w14:paraId="53146AD5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9;</w:t>
      </w:r>
    </w:p>
    <w:p w14:paraId="5153468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30DC0">
        <w:rPr>
          <w:rFonts w:ascii="Times New Roman" w:hAnsi="Times New Roman" w:cs="Times New Roman"/>
          <w:sz w:val="28"/>
          <w:szCs w:val="28"/>
        </w:rPr>
        <w:t>;</w:t>
      </w:r>
    </w:p>
    <w:p w14:paraId="02C6222F" w14:textId="77777777" w:rsid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>Введены некорректные данные</w:t>
      </w:r>
    </w:p>
    <w:p w14:paraId="1FDB3A06" w14:textId="77777777" w:rsid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E719EA" w14:textId="77777777" w:rsid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8" w:name="_Toc148701443"/>
      <w:bookmarkStart w:id="9" w:name="_Toc150282523"/>
      <w:r w:rsidRPr="003409A4">
        <w:t>Листинг (код программы)</w:t>
      </w:r>
      <w:bookmarkEnd w:id="8"/>
      <w:bookmarkEnd w:id="9"/>
    </w:p>
    <w:p w14:paraId="6E18C56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using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System;</w:t>
      </w:r>
    </w:p>
    <w:p w14:paraId="47593B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455A391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Program</w:t>
      </w:r>
    </w:p>
    <w:p w14:paraId="314E17B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1BF02C2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Главная точка входа в программу</w:t>
      </w:r>
    </w:p>
    <w:p w14:paraId="67D9E2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[] args)</w:t>
      </w:r>
    </w:p>
    <w:p w14:paraId="2CDBD34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084475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бъявление переменных для входных данных и расчётов</w:t>
      </w:r>
    </w:p>
    <w:p w14:paraId="454C3B8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a, b, c, m, n, alfa, bet, z, eps = 0.001;</w:t>
      </w:r>
    </w:p>
    <w:p w14:paraId="1894C44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FlgAccess 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Флаг для проверки корректности ввода</w:t>
      </w:r>
    </w:p>
    <w:p w14:paraId="1E3977A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DB1436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m с проверкой на корректность</w:t>
      </w:r>
    </w:p>
    <w:p w14:paraId="34737D3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m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4D9692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FlgAccess &amp;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(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ReadLine(),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m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флаг станет false</w:t>
      </w:r>
    </w:p>
    <w:p w14:paraId="247285D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58864DF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36AF9E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n с проверкой на корректность</w:t>
      </w:r>
    </w:p>
    <w:p w14:paraId="2A0179E5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n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15AE066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FlgAccess &amp;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(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ReadLine(),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флаг станет false</w:t>
      </w:r>
    </w:p>
    <w:p w14:paraId="503890C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2518248D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A3EF66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a с проверкой на корректность</w:t>
      </w:r>
    </w:p>
    <w:p w14:paraId="4C7FF50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a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3E81A6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FlgAccess &amp;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(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ReadLine(),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a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флаг станет false</w:t>
      </w:r>
    </w:p>
    <w:p w14:paraId="5A49F43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622A425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0A40AA9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b с проверкой на корректность</w:t>
      </w:r>
    </w:p>
    <w:p w14:paraId="6DDD8DFD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b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79D1E0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FlgAccess &amp;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(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ReadLine(),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b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флаг станет false</w:t>
      </w:r>
    </w:p>
    <w:p w14:paraId="11956A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2C1346F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A95AF4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c с проверкой на корректность</w:t>
      </w:r>
    </w:p>
    <w:p w14:paraId="5B71BF7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c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35CBD49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FlgAccess &amp;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(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ReadLine(),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c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флаг станет false</w:t>
      </w:r>
    </w:p>
    <w:p w14:paraId="67A73E7B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1614D3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7F5F45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на корректность ввода всех данных</w:t>
      </w:r>
    </w:p>
    <w:p w14:paraId="71AB474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FlgAccess)</w:t>
      </w:r>
    </w:p>
    <w:p w14:paraId="52DB60C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51CFD2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пределение значения alfa в зависимости от условий</w:t>
      </w:r>
    </w:p>
    <w:p w14:paraId="042783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&gt; n)</w:t>
      </w:r>
    </w:p>
    <w:p w14:paraId="7AD970B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2C4FA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alfa = m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m больше n, то alfa = m</w:t>
      </w:r>
    </w:p>
    <w:p w14:paraId="59B90CE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30C76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== n)</w:t>
      </w:r>
    </w:p>
    <w:p w14:paraId="095E577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34F428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alfa = n *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Math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Cos(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m равно n, то alfa = n * cos(n)</w:t>
      </w:r>
    </w:p>
    <w:p w14:paraId="12B8395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407D9C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2DE7B55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D24314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alfa = n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m меньше n, то alfa = n</w:t>
      </w:r>
    </w:p>
    <w:p w14:paraId="608361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4E126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D25FA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пределение значения bet в зависимости от условий</w:t>
      </w:r>
    </w:p>
    <w:p w14:paraId="64FB5F9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&lt; 5)</w:t>
      </w:r>
    </w:p>
    <w:p w14:paraId="1A90377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{</w:t>
      </w:r>
    </w:p>
    <w:p w14:paraId="29ADC9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lastRenderedPageBreak/>
        <w:t xml:space="preserve">                bet = a; 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Если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m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меньше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5,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то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bet = a</w:t>
      </w:r>
    </w:p>
    <w:p w14:paraId="0B2075BC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}</w:t>
      </w:r>
    </w:p>
    <w:p w14:paraId="77515142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els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== 5)</w:t>
      </w:r>
    </w:p>
    <w:p w14:paraId="05A7586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7FF617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bet = b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m равно 5, то bet = b</w:t>
      </w:r>
    </w:p>
    <w:p w14:paraId="1EDED55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65AC3F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1BF9EA9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5DAAA6C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bet = c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m больше 5, то bet = c</w:t>
      </w:r>
    </w:p>
    <w:p w14:paraId="76CC47E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15EE4F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27401C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условия на значение косинуса и расчёт z</w:t>
      </w:r>
    </w:p>
    <w:p w14:paraId="67743BC0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Abs(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(b)) &gt;= eps)</w:t>
      </w:r>
    </w:p>
    <w:p w14:paraId="712531A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3AEECC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|cos(b)| &gt;= eps, то выполняется полное вычисление</w:t>
      </w:r>
    </w:p>
    <w:p w14:paraId="7615116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.Pow(alfa * alfa + bet, 1.0 / 3.0) + 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(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.E, alfa) - 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(bet);</w:t>
      </w:r>
    </w:p>
    <w:p w14:paraId="2149DB3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296A859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76940B2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87CEFC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условие не выполнено, то выполняется упрощённый расчёт</w:t>
      </w:r>
    </w:p>
    <w:p w14:paraId="5C083F1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.Pow(alfa * alfa + bet, 1.0 / 3.0) + 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(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E, alfa);</w:t>
      </w:r>
    </w:p>
    <w:p w14:paraId="436981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1A134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065EEC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вод результата на экран</w:t>
      </w:r>
    </w:p>
    <w:p w14:paraId="418526D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Решение уравнения (Z)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+ z);</w:t>
      </w:r>
    </w:p>
    <w:p w14:paraId="2C2F35C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A2F1E4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6CA9AE2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48C2ED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выводится сообщение об ошибке</w:t>
      </w:r>
    </w:p>
    <w:p w14:paraId="50EDF25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ены некорректные данные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377576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460520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E36861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жидание нажатия клавиши для завершения программы</w:t>
      </w:r>
    </w:p>
    <w:p w14:paraId="2CC3141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Key(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2E7B51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607E2DC7" w14:textId="45F2F17E" w:rsid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3D70CA9" w14:textId="77777777" w:rsid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19"/>
          <w:szCs w:val="19"/>
        </w:rPr>
      </w:pPr>
    </w:p>
    <w:p w14:paraId="00202812" w14:textId="77777777" w:rsidR="00DD73AC" w:rsidRDefault="00DD73AC" w:rsidP="00DD73AC">
      <w:pPr>
        <w:pStyle w:val="1"/>
        <w:spacing w:before="0" w:line="360" w:lineRule="auto"/>
        <w:ind w:left="0" w:firstLine="709"/>
        <w:jc w:val="both"/>
      </w:pPr>
      <w:r w:rsidRPr="008463A3">
        <w:t>Тестирование (расчёт тестовых примеров ПК)</w:t>
      </w:r>
      <w:r w:rsidRPr="008463A3">
        <w:tab/>
      </w:r>
    </w:p>
    <w:p w14:paraId="6CADFCD9" w14:textId="77777777" w:rsidR="00DD73AC" w:rsidRPr="000211A9" w:rsidRDefault="00DD73AC" w:rsidP="000211A9">
      <w:pPr>
        <w:spacing w:after="0" w:line="360" w:lineRule="auto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  <w14:textOutline w14:w="0" w14:cap="flat" w14:cmpd="sng" w14:algn="ctr">
            <w14:noFill/>
            <w14:prstDash w14:val="solid"/>
            <w14:round/>
          </w14:textOutline>
        </w:rPr>
        <w:drawing>
          <wp:inline distT="0" distB="0" distL="0" distR="0" wp14:anchorId="28015BBE" wp14:editId="57294E88">
            <wp:extent cx="2556342" cy="1390650"/>
            <wp:effectExtent l="19050" t="0" r="0" b="0"/>
            <wp:docPr id="8" name="Рисунок 7" descr="Снимок экрана (7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1).png"/>
                    <pic:cNvPicPr/>
                  </pic:nvPicPr>
                  <pic:blipFill>
                    <a:blip r:embed="rId23" cstate="print"/>
                    <a:srcRect t="2056" r="79957" b="80466"/>
                    <a:stretch>
                      <a:fillRect/>
                    </a:stretch>
                  </pic:blipFill>
                  <pic:spPr>
                    <a:xfrm>
                      <a:off x="0" y="0"/>
                      <a:ext cx="2556342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8C44E" w14:textId="66307B01" w:rsidR="000211A9" w:rsidRPr="000211A9" w:rsidRDefault="000211A9" w:rsidP="000211A9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1 – Тестирование №1</w:t>
      </w:r>
    </w:p>
    <w:p w14:paraId="60514747" w14:textId="292848EF" w:rsidR="000211A9" w:rsidRPr="002F6DD5" w:rsidRDefault="000211A9" w:rsidP="000211A9">
      <w:pPr>
        <w:spacing w:after="0" w:line="360" w:lineRule="auto"/>
        <w:ind w:firstLine="709"/>
        <w:jc w:val="center"/>
      </w:pPr>
      <w:r>
        <w:br w:type="page"/>
      </w:r>
    </w:p>
    <w:p w14:paraId="69CA0785" w14:textId="77777777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lastRenderedPageBreak/>
        <w:drawing>
          <wp:inline distT="0" distB="0" distL="0" distR="0" wp14:anchorId="66B68E52" wp14:editId="047ED49B">
            <wp:extent cx="2552700" cy="1464664"/>
            <wp:effectExtent l="19050" t="0" r="0" b="0"/>
            <wp:docPr id="9" name="Рисунок 8" descr="Снимок экрана (7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2).png"/>
                    <pic:cNvPicPr/>
                  </pic:nvPicPr>
                  <pic:blipFill>
                    <a:blip r:embed="rId24" cstate="print"/>
                    <a:srcRect t="2057" r="80438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6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8F439" w14:textId="6BA60F2D" w:rsidR="000211A9" w:rsidRPr="000211A9" w:rsidRDefault="000211A9" w:rsidP="000211A9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2 – Тестирование №2</w:t>
      </w:r>
    </w:p>
    <w:p w14:paraId="068F56C1" w14:textId="77777777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10AEF89B" wp14:editId="238411ED">
            <wp:extent cx="2552700" cy="1425922"/>
            <wp:effectExtent l="19050" t="0" r="0" b="0"/>
            <wp:docPr id="10" name="Рисунок 9" descr="Снимок экрана (7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3).png"/>
                    <pic:cNvPicPr/>
                  </pic:nvPicPr>
                  <pic:blipFill>
                    <a:blip r:embed="rId25" cstate="print"/>
                    <a:srcRect t="2313" r="80549" b="8022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25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CD5A1" w14:textId="2B94D5AA" w:rsidR="000211A9" w:rsidRPr="000211A9" w:rsidRDefault="000211A9" w:rsidP="000211A9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3 – Тестирование №3</w:t>
      </w:r>
    </w:p>
    <w:p w14:paraId="43FFF0FF" w14:textId="77777777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1CB06CBE" wp14:editId="37487EFB">
            <wp:extent cx="2552700" cy="1386900"/>
            <wp:effectExtent l="19050" t="0" r="0" b="0"/>
            <wp:docPr id="11" name="Рисунок 10" descr="Снимок экрана (7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4).png"/>
                    <pic:cNvPicPr/>
                  </pic:nvPicPr>
                  <pic:blipFill>
                    <a:blip r:embed="rId26" cstate="print"/>
                    <a:srcRect t="2314" r="79637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8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4266F" w14:textId="1002B39F" w:rsidR="000211A9" w:rsidRPr="000211A9" w:rsidRDefault="000211A9" w:rsidP="000211A9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4 – Тестирование №4</w:t>
      </w:r>
    </w:p>
    <w:p w14:paraId="4CCD3A08" w14:textId="77777777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733C215F" wp14:editId="64D93092">
            <wp:extent cx="2552700" cy="1396008"/>
            <wp:effectExtent l="19050" t="0" r="0" b="0"/>
            <wp:docPr id="13" name="Рисунок 12" descr="Снимок экрана (7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5).png"/>
                    <pic:cNvPicPr/>
                  </pic:nvPicPr>
                  <pic:blipFill>
                    <a:blip r:embed="rId27" cstate="print"/>
                    <a:srcRect t="2314" r="79476" b="7969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96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3A489" w14:textId="381C6362" w:rsidR="00F932EA" w:rsidRPr="000211A9" w:rsidRDefault="00F932EA" w:rsidP="00F932EA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5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5</w:t>
      </w:r>
    </w:p>
    <w:p w14:paraId="4A8FCBCB" w14:textId="77777777" w:rsidR="000211A9" w:rsidRDefault="000211A9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</w:p>
    <w:p w14:paraId="06183F4F" w14:textId="77777777" w:rsidR="000211A9" w:rsidRDefault="000211A9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</w:p>
    <w:p w14:paraId="2C42C0AF" w14:textId="77777777" w:rsidR="000211A9" w:rsidRPr="000211A9" w:rsidRDefault="000211A9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</w:p>
    <w:p w14:paraId="7838251C" w14:textId="77777777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lastRenderedPageBreak/>
        <w:drawing>
          <wp:inline distT="0" distB="0" distL="0" distR="0" wp14:anchorId="7B294300" wp14:editId="78FC61C4">
            <wp:extent cx="2552700" cy="1590207"/>
            <wp:effectExtent l="19050" t="0" r="0" b="0"/>
            <wp:docPr id="14" name="Рисунок 13" descr="Снимок экрана (7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6).png"/>
                    <pic:cNvPicPr/>
                  </pic:nvPicPr>
                  <pic:blipFill>
                    <a:blip r:embed="rId28" cstate="print"/>
                    <a:srcRect t="2056" r="80438" b="78410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590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EB980" w14:textId="37F21D2D" w:rsidR="000211A9" w:rsidRPr="00F932EA" w:rsidRDefault="00F932EA" w:rsidP="00F932EA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</w:t>
      </w:r>
    </w:p>
    <w:p w14:paraId="1CF4AC11" w14:textId="6C3141B3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053F8555" wp14:editId="70EABB5C">
            <wp:extent cx="2552700" cy="1473510"/>
            <wp:effectExtent l="19050" t="0" r="0" b="0"/>
            <wp:docPr id="15" name="Рисунок 14" descr="Снимок экрана (7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7).png"/>
                    <pic:cNvPicPr/>
                  </pic:nvPicPr>
                  <pic:blipFill>
                    <a:blip r:embed="rId29" cstate="print"/>
                    <a:srcRect t="2056" r="80278" b="79697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7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5534F" w14:textId="6CF9F1C1" w:rsidR="000211A9" w:rsidRPr="00F932EA" w:rsidRDefault="00F932EA" w:rsidP="00F932EA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7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7</w:t>
      </w:r>
    </w:p>
    <w:p w14:paraId="7179DC9E" w14:textId="38B26E35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78229C13" wp14:editId="62CA7538">
            <wp:extent cx="2552700" cy="1972541"/>
            <wp:effectExtent l="19050" t="0" r="0" b="0"/>
            <wp:docPr id="1648636481" name="Рисунок 1648636480" descr="Снимок экрана (7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8).png"/>
                    <pic:cNvPicPr/>
                  </pic:nvPicPr>
                  <pic:blipFill>
                    <a:blip r:embed="rId30" cstate="print"/>
                    <a:srcRect t="2057" r="85890" b="8046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72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82485" w14:textId="4155D45B" w:rsidR="000211A9" w:rsidRPr="00F932EA" w:rsidRDefault="00F932EA" w:rsidP="00F932EA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8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8</w:t>
      </w:r>
    </w:p>
    <w:p w14:paraId="6B118E6F" w14:textId="303ABC99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0BFFC9FA" wp14:editId="6EF42D1F">
            <wp:extent cx="2552700" cy="1985433"/>
            <wp:effectExtent l="19050" t="0" r="0" b="0"/>
            <wp:docPr id="1648636483" name="Рисунок 1648636482" descr="Снимок экрана (79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9).png"/>
                    <pic:cNvPicPr/>
                  </pic:nvPicPr>
                  <pic:blipFill>
                    <a:blip r:embed="rId31" cstate="print"/>
                    <a:srcRect t="2057" r="85569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85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21445" w14:textId="1B09386D" w:rsidR="00F932EA" w:rsidRPr="000211A9" w:rsidRDefault="00F932EA" w:rsidP="00F932EA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9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9</w:t>
      </w:r>
    </w:p>
    <w:p w14:paraId="6655ADB7" w14:textId="77777777" w:rsidR="000211A9" w:rsidRPr="000211A9" w:rsidRDefault="000211A9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</w:p>
    <w:p w14:paraId="1B922E0A" w14:textId="77777777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lastRenderedPageBreak/>
        <w:drawing>
          <wp:inline distT="0" distB="0" distL="0" distR="0" wp14:anchorId="2873EC09" wp14:editId="0232CCCC">
            <wp:extent cx="2552700" cy="1970018"/>
            <wp:effectExtent l="19050" t="0" r="0" b="0"/>
            <wp:docPr id="1648636485" name="Рисунок 1648636484" descr="Снимок экрана (8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80).png"/>
                    <pic:cNvPicPr/>
                  </pic:nvPicPr>
                  <pic:blipFill>
                    <a:blip r:embed="rId32" cstate="print"/>
                    <a:srcRect t="2313" r="85249" b="79436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70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CDF18" w14:textId="380FBBF4" w:rsidR="000211A9" w:rsidRPr="00F932EA" w:rsidRDefault="00F932EA" w:rsidP="00F932EA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.10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0</w:t>
      </w:r>
    </w:p>
    <w:p w14:paraId="51FCF6E5" w14:textId="77777777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71E75212" wp14:editId="524483F0">
            <wp:extent cx="2552700" cy="1907512"/>
            <wp:effectExtent l="19050" t="0" r="0" b="0"/>
            <wp:docPr id="1648636486" name="Рисунок 1648636485" descr="Снимок экрана (8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81).png"/>
                    <pic:cNvPicPr/>
                  </pic:nvPicPr>
                  <pic:blipFill>
                    <a:blip r:embed="rId33" cstate="print"/>
                    <a:srcRect t="2057" r="85409" b="8046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07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B6B8F" w14:textId="5D7433F5" w:rsidR="000211A9" w:rsidRPr="00F932EA" w:rsidRDefault="00F932EA" w:rsidP="00F932EA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1</w:t>
      </w:r>
    </w:p>
    <w:p w14:paraId="7098910C" w14:textId="77777777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29866149" wp14:editId="234EF1DB">
            <wp:extent cx="2552700" cy="1879460"/>
            <wp:effectExtent l="19050" t="0" r="0" b="0"/>
            <wp:docPr id="1648636487" name="Рисунок 1648636486" descr="Снимок экрана (8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82).png"/>
                    <pic:cNvPicPr/>
                  </pic:nvPicPr>
                  <pic:blipFill>
                    <a:blip r:embed="rId34" cstate="print"/>
                    <a:srcRect t="2571" r="85409" b="80205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87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F3C13" w14:textId="0EFFD073" w:rsidR="000211A9" w:rsidRPr="00F932EA" w:rsidRDefault="00F932EA" w:rsidP="00F932EA">
      <w:pPr>
        <w:pStyle w:val="a6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2</w:t>
      </w:r>
    </w:p>
    <w:p w14:paraId="2F04434D" w14:textId="77777777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</w:p>
    <w:p w14:paraId="06163FB0" w14:textId="77777777" w:rsidR="00DD73AC" w:rsidRPr="00DD73AC" w:rsidRDefault="00DD73AC" w:rsidP="00DD73AC">
      <w:pPr>
        <w:pStyle w:val="1"/>
        <w:spacing w:before="0" w:line="360" w:lineRule="auto"/>
        <w:ind w:left="0" w:firstLine="709"/>
        <w:jc w:val="both"/>
      </w:pPr>
      <w:bookmarkStart w:id="10" w:name="_Toc148701445"/>
      <w:bookmarkStart w:id="11" w:name="_Toc150282525"/>
      <w:r w:rsidRPr="00DD73AC">
        <w:t>Вывод</w:t>
      </w:r>
      <w:bookmarkEnd w:id="10"/>
      <w:bookmarkEnd w:id="11"/>
    </w:p>
    <w:p w14:paraId="2047DE19" w14:textId="2EB62649" w:rsidR="00DD73AC" w:rsidRP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28"/>
          <w:szCs w:val="28"/>
        </w:rPr>
      </w:pPr>
      <w:r w:rsidRPr="00DD73AC">
        <w:rPr>
          <w:rFonts w:ascii="Times New Roman" w:hAnsi="Times New Roman" w:cs="Times New Roman"/>
          <w:sz w:val="28"/>
          <w:szCs w:val="28"/>
        </w:rPr>
        <w:t xml:space="preserve">В ходе выполнения лабораторной работы была решена задача, связанная с использованием условных операторов для проверки корректности ввода данных и выполнения вычислений. Программа, с использованием метода TryParse, корректно обрабатывает вводимые пользователем значения и, в случае ошибок ввода, сообщает об этом и завершает выполнение. Работа </w:t>
      </w:r>
      <w:r w:rsidRPr="00DD73AC">
        <w:rPr>
          <w:rFonts w:ascii="Times New Roman" w:hAnsi="Times New Roman" w:cs="Times New Roman"/>
          <w:sz w:val="28"/>
          <w:szCs w:val="28"/>
        </w:rPr>
        <w:lastRenderedPageBreak/>
        <w:t>помогла укрепить знания о принципах работы с условиями и обработке ошибок в программировании, а также продемонстрировала важность правильной проверки данных для обеспечения надёжности программ.</w:t>
      </w:r>
    </w:p>
    <w:p w14:paraId="32FCE7B2" w14:textId="77777777" w:rsidR="00C30DC0" w:rsidRPr="00C30DC0" w:rsidRDefault="00C30DC0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7A053A5" w14:textId="77777777" w:rsidR="0077386C" w:rsidRPr="00C30DC0" w:rsidRDefault="0077386C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sectPr w:rsidR="0077386C" w:rsidRPr="00C30D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EB85F42"/>
    <w:multiLevelType w:val="multilevel"/>
    <w:tmpl w:val="A41EBC50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3FF12FEC"/>
    <w:multiLevelType w:val="hybridMultilevel"/>
    <w:tmpl w:val="B42811A8"/>
    <w:lvl w:ilvl="0" w:tplc="DA626C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36098701">
    <w:abstractNumId w:val="0"/>
  </w:num>
  <w:num w:numId="2" w16cid:durableId="8969348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211A9"/>
    <w:rsid w:val="00090C01"/>
    <w:rsid w:val="00164194"/>
    <w:rsid w:val="0020689E"/>
    <w:rsid w:val="002D68DD"/>
    <w:rsid w:val="004B632A"/>
    <w:rsid w:val="00500D55"/>
    <w:rsid w:val="005153D8"/>
    <w:rsid w:val="005C6F7E"/>
    <w:rsid w:val="0077386C"/>
    <w:rsid w:val="0080157E"/>
    <w:rsid w:val="008E6780"/>
    <w:rsid w:val="0093615A"/>
    <w:rsid w:val="009572AC"/>
    <w:rsid w:val="009B03A5"/>
    <w:rsid w:val="009E3F7E"/>
    <w:rsid w:val="009F6E82"/>
    <w:rsid w:val="00B8340F"/>
    <w:rsid w:val="00BA6395"/>
    <w:rsid w:val="00C30DC0"/>
    <w:rsid w:val="00C45155"/>
    <w:rsid w:val="00D26FD7"/>
    <w:rsid w:val="00D5297C"/>
    <w:rsid w:val="00DB17B7"/>
    <w:rsid w:val="00DC774B"/>
    <w:rsid w:val="00DD73AC"/>
    <w:rsid w:val="00F932EA"/>
    <w:rsid w:val="00FB1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5A7C82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C30DC0"/>
    <w:pPr>
      <w:keepNext/>
      <w:keepLines/>
      <w:numPr>
        <w:numId w:val="1"/>
      </w:numPr>
      <w:spacing w:before="240" w:after="0"/>
      <w:outlineLvl w:val="0"/>
    </w:pPr>
    <w:rPr>
      <w:rFonts w:ascii="Times New Roman" w:eastAsiaTheme="majorEastAsia" w:hAnsi="Times New Roman" w:cs="Times New Roman"/>
      <w:b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0DC0"/>
    <w:rPr>
      <w:rFonts w:ascii="Times New Roman" w:eastAsiaTheme="majorEastAsia" w:hAnsi="Times New Roman" w:cs="Times New Roman"/>
      <w:b/>
      <w:sz w:val="28"/>
      <w:szCs w:val="28"/>
    </w:rPr>
  </w:style>
  <w:style w:type="paragraph" w:styleId="a3">
    <w:name w:val="Title"/>
    <w:basedOn w:val="a"/>
    <w:link w:val="a4"/>
    <w:qFormat/>
    <w:rsid w:val="00C30DC0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4">
    <w:name w:val="Заголовок Знак"/>
    <w:basedOn w:val="a0"/>
    <w:link w:val="a3"/>
    <w:rsid w:val="00C30DC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5">
    <w:name w:val="List Paragraph"/>
    <w:basedOn w:val="a"/>
    <w:uiPriority w:val="34"/>
    <w:qFormat/>
    <w:rsid w:val="00C30DC0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DB17B7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image" Target="media/image17.png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image" Target="media/image8.png"/><Relationship Id="rId33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jpeg"/><Relationship Id="rId24" Type="http://schemas.openxmlformats.org/officeDocument/2006/relationships/image" Target="media/image7.png"/><Relationship Id="rId32" Type="http://schemas.openxmlformats.org/officeDocument/2006/relationships/image" Target="media/image15.png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image" Target="media/image6.png"/><Relationship Id="rId28" Type="http://schemas.openxmlformats.org/officeDocument/2006/relationships/image" Target="media/image11.pn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143</Words>
  <Characters>6516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Пользователь</cp:lastModifiedBy>
  <cp:revision>2</cp:revision>
  <dcterms:created xsi:type="dcterms:W3CDTF">2024-12-06T04:06:00Z</dcterms:created>
  <dcterms:modified xsi:type="dcterms:W3CDTF">2024-12-06T04:06:00Z</dcterms:modified>
</cp:coreProperties>
</file>